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69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76.bin" ContentType="application/vnd.openxmlformats-officedocument.oleObject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53.bin" ContentType="application/vnd.openxmlformats-officedocument.oleObject"/>
  <Override PartName="/ppt/embeddings/oleObject55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embeddings/oleObject74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58.bin" ContentType="application/vnd.openxmlformats-officedocument.oleObject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72.bin" ContentType="application/vnd.openxmlformats-officedocument.oleObject"/>
  <Override PartName="/ppt/embeddings/oleObject62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embeddings/oleObject77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54.bin" ContentType="application/vnd.openxmlformats-officedocument.oleObject"/>
  <Override PartName="/ppt/embeddings/oleObject80.bin" ContentType="application/vnd.openxmlformats-officedocument.oleObject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commentAuthors.xml" ContentType="application/vnd.openxmlformats-officedocument.presentationml.commentAuthors+xml"/>
  <Default Extension="png" ContentType="image/png"/>
  <Override PartName="/ppt/embeddings/oleObject48.bin" ContentType="application/vnd.openxmlformats-officedocument.oleObject"/>
  <Override PartName="/ppt/embeddings/oleObject7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1.bin" ContentType="application/vnd.openxmlformats-officedocument.oleObject"/>
  <Override PartName="/ppt/embeddings/oleObject81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embeddings/oleObject60.bin" ContentType="application/vnd.openxmlformats-officedocument.oleObject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embeddings/oleObject70.bin" ContentType="application/vnd.openxmlformats-officedocument.oleObject"/>
  <Override PartName="/ppt/notesSlides/notesSlide3.xml" ContentType="application/vnd.openxmlformats-officedocument.presentationml.notesSlide+xml"/>
  <Override PartName="/ppt/embeddings/oleObject79.bin" ContentType="application/vnd.openxmlformats-officedocument.oleObject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63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embeddings/oleObject42.bin" ContentType="application/vnd.openxmlformats-officedocument.oleObject"/>
  <Override PartName="/ppt/embeddings/oleObject47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embeddings/oleObject57.bin" ContentType="application/vnd.openxmlformats-officedocument.oleObject"/>
  <Override PartName="/ppt/slides/slide5.xml" ContentType="application/vnd.openxmlformats-officedocument.presentationml.slide+xml"/>
  <Override PartName="/ppt/embeddings/oleObject65.bin" ContentType="application/vnd.openxmlformats-officedocument.oleObject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embeddings/oleObject71.bin" ContentType="application/vnd.openxmlformats-officedocument.oleObject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embeddings/oleObject78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6"/>
  </p:notesMasterIdLst>
  <p:handoutMasterIdLst>
    <p:handoutMasterId r:id="rId47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26" r:id="rId31"/>
    <p:sldId id="550" r:id="rId32"/>
    <p:sldId id="551" r:id="rId33"/>
    <p:sldId id="552" r:id="rId34"/>
    <p:sldId id="571" r:id="rId35"/>
    <p:sldId id="564" r:id="rId36"/>
    <p:sldId id="565" r:id="rId37"/>
    <p:sldId id="566" r:id="rId38"/>
    <p:sldId id="567" r:id="rId39"/>
    <p:sldId id="562" r:id="rId40"/>
    <p:sldId id="563" r:id="rId41"/>
    <p:sldId id="573" r:id="rId42"/>
    <p:sldId id="574" r:id="rId43"/>
    <p:sldId id="575" r:id="rId44"/>
    <p:sldId id="569" r:id="rId45"/>
  </p:sldIdLst>
  <p:sldSz cx="9144000" cy="6858000" type="screen4x3"/>
  <p:notesSz cx="7315200" cy="9601200"/>
  <p:embeddedFontLst>
    <p:embeddedFont>
      <p:font typeface="Comic Sans MS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Euclid Extra" charset="2"/>
      <p:regular r:id="rId54"/>
      <p:bold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hiddenSlides="1" frameSlides="1"/>
  <p:showPr showNarration="1" useTimings="0">
    <p:present/>
    <p:sldAll/>
    <p:penClr>
      <a:schemeClr val="tx1"/>
    </p:penClr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336" autoAdjust="0"/>
    <p:restoredTop sz="88540" autoAdjust="0"/>
  </p:normalViewPr>
  <p:slideViewPr>
    <p:cSldViewPr>
      <p:cViewPr varScale="1">
        <p:scale>
          <a:sx n="129" d="100"/>
          <a:sy n="129" d="100"/>
        </p:scale>
        <p:origin x="-112" y="-320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viewProps" Target="viewProps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commentAuthors" Target="commentAuthors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2.fntdata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notesMaster" Target="notesMasters/notesMaster1.xml"/><Relationship Id="rId57" Type="http://schemas.openxmlformats.org/officeDocument/2006/relationships/tags" Target="tags/tag1.xml"/><Relationship Id="rId59" Type="http://schemas.openxmlformats.org/officeDocument/2006/relationships/presProps" Target="presProps.xml"/><Relationship Id="rId35" Type="http://schemas.openxmlformats.org/officeDocument/2006/relationships/slide" Target="slides/slide34.xml"/><Relationship Id="rId51" Type="http://schemas.openxmlformats.org/officeDocument/2006/relationships/font" Target="fonts/font4.fntdata"/><Relationship Id="rId55" Type="http://schemas.openxmlformats.org/officeDocument/2006/relationships/font" Target="fonts/font8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tableStyles" Target="tableStyle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1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5.fntdata"/><Relationship Id="rId54" Type="http://schemas.openxmlformats.org/officeDocument/2006/relationships/font" Target="fonts/font7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theme" Target="theme/theme1.xml"/><Relationship Id="rId53" Type="http://schemas.openxmlformats.org/officeDocument/2006/relationships/font" Target="fonts/font6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3" Type="http://schemas.openxmlformats.org/officeDocument/2006/relationships/image" Target="../media/image5.pict"/><Relationship Id="rId1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pict"/><Relationship Id="rId3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pict"/><Relationship Id="rId1" Type="http://schemas.openxmlformats.org/officeDocument/2006/relationships/image" Target="../media/image3.pict"/><Relationship Id="rId2" Type="http://schemas.openxmlformats.org/officeDocument/2006/relationships/image" Target="../media/image6.wmf"/><Relationship Id="rId3" Type="http://schemas.openxmlformats.org/officeDocument/2006/relationships/image" Target="../media/image4.pict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ict"/><Relationship Id="rId3" Type="http://schemas.openxmlformats.org/officeDocument/2006/relationships/image" Target="../media/image53.pict"/><Relationship Id="rId1" Type="http://schemas.openxmlformats.org/officeDocument/2006/relationships/image" Target="../media/image51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3" Type="http://schemas.openxmlformats.org/officeDocument/2006/relationships/image" Target="../media/image60.wmf"/><Relationship Id="rId1" Type="http://schemas.openxmlformats.org/officeDocument/2006/relationships/image" Target="../media/image58.pict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ict"/><Relationship Id="rId1" Type="http://schemas.openxmlformats.org/officeDocument/2006/relationships/image" Target="../media/image61.pict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7" Type="http://schemas.openxmlformats.org/officeDocument/2006/relationships/image" Target="../media/image70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Relationship Id="rId6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3" Type="http://schemas.openxmlformats.org/officeDocument/2006/relationships/image" Target="../media/image73.pict"/><Relationship Id="rId1" Type="http://schemas.openxmlformats.org/officeDocument/2006/relationships/image" Target="../media/image71.pict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ict"/><Relationship Id="rId1" Type="http://schemas.openxmlformats.org/officeDocument/2006/relationships/image" Target="../media/image74.pict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ict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ict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7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6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3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F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63CE4282-2B56-431E-B39C-6B3813102C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F5748E87-4AB0-4E2C-BF6B-0AA80B5040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971800" y="6629400"/>
            <a:ext cx="31624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1" r:id="rId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4" Type="http://schemas.openxmlformats.org/officeDocument/2006/relationships/oleObject" Target="../embeddings/oleObject13.bin"/><Relationship Id="rId10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1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6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image" Target="../media/image28.png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2.bin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3.bin"/><Relationship Id="rId5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6.bin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Relationship Id="rId6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6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3.bin"/><Relationship Id="rId4" Type="http://schemas.openxmlformats.org/officeDocument/2006/relationships/oleObject" Target="../embeddings/oleObject5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8.bin"/><Relationship Id="rId5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5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9" Type="http://schemas.openxmlformats.org/officeDocument/2006/relationships/oleObject" Target="../embeddings/oleObject71.bin"/><Relationship Id="rId3" Type="http://schemas.openxmlformats.org/officeDocument/2006/relationships/oleObject" Target="../embeddings/oleObject65.bin"/><Relationship Id="rId6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3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2.bin"/><Relationship Id="rId5" Type="http://schemas.openxmlformats.org/officeDocument/2006/relationships/oleObject" Target="../embeddings/oleObject7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6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7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78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9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1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p:oleObj spid="_x0000_s81923" name="Equation" r:id="rId3" imgW="3454200" imgH="13968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p:oleObj spid="_x0000_s81928" name="Equation" r:id="rId4" imgW="2895480" imgH="647640" progId="Equation.DSMT4">
              <p:embed/>
            </p:oleObj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p:oleObj spid="_x0000_s81929" name="Equation" r:id="rId5" imgW="1295280" imgH="609480" progId="Equation.DSMT4">
              <p:embed/>
            </p:oleObj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p:oleObj spid="_x0000_s81930" name="Equation" r:id="rId6" imgW="1295280" imgH="609480" progId="Equation.DSMT4">
              <p:embed/>
            </p:oleObj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p:oleObj spid="_x0000_s81931" name="Equation" r:id="rId7" imgW="1295280" imgH="6220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p:oleObj spid="_x0000_s81933" name="Equation" r:id="rId8" imgW="1892160" imgH="134604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p:oleObj spid="_x0000_s81932" name="Equation" r:id="rId9" imgW="545760" imgH="312408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p:oleObj spid="_x0000_s81934" name="Equation" r:id="rId10" imgW="4076640" imgH="660240" progId="Equation.DSMT4">
                <p:embed/>
              </p:oleObj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17500" y="2757488"/>
          <a:ext cx="8521700" cy="3260725"/>
        </p:xfrm>
        <a:graphic>
          <a:graphicData uri="http://schemas.openxmlformats.org/presentationml/2006/ole">
            <p:oleObj spid="_x0000_s82953" name="Equation" r:id="rId4" imgW="5638680" imgH="2158920" progId="Equation.DSMT4">
              <p:embed/>
            </p:oleObj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1473200"/>
          <a:ext cx="5080000" cy="1346200"/>
        </p:xfrm>
        <a:graphic>
          <a:graphicData uri="http://schemas.openxmlformats.org/presentationml/2006/ole">
            <p:oleObj spid="_x0000_s135170" name="Equation" r:id="rId4" imgW="5079960" imgH="1346040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85800" y="3352800"/>
          <a:ext cx="7988300" cy="1268413"/>
        </p:xfrm>
        <a:graphic>
          <a:graphicData uri="http://schemas.openxmlformats.org/presentationml/2006/ole">
            <p:oleObj spid="_x0000_s135173" name="Equation" r:id="rId5" imgW="7988040" imgH="12697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79500" y="5029200"/>
          <a:ext cx="7378700" cy="1193800"/>
        </p:xfrm>
        <a:graphic>
          <a:graphicData uri="http://schemas.openxmlformats.org/presentationml/2006/ole">
            <p:oleObj spid="_x0000_s135174" name="Equation" r:id="rId6" imgW="7378560" imgH="119376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85800" y="3352800"/>
          <a:ext cx="8285162" cy="1270000"/>
        </p:xfrm>
        <a:graphic>
          <a:graphicData uri="http://schemas.openxmlformats.org/presentationml/2006/ole">
            <p:oleObj spid="_x0000_s135175" name="Equation" r:id="rId7" imgW="8280360" imgH="1269720" progId="Equation.DSMT4">
              <p:embed/>
            </p:oleObj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1828800"/>
          <a:ext cx="8610600" cy="808038"/>
        </p:xfrm>
        <a:graphic>
          <a:graphicData uri="http://schemas.openxmlformats.org/presentationml/2006/ole">
            <p:oleObj spid="_x0000_s83971" name="Equation" r:id="rId4" imgW="7175160" imgH="67284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p:oleObj spid="_x0000_s83972" name="Equation" r:id="rId5" imgW="3390840" imgH="1269720" progId="Equation.DSMT4">
              <p:embed/>
            </p:oleObj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p:oleObj spid="_x0000_s84994" name="Equation" r:id="rId4" imgW="3479760" imgH="126972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p:oleObj spid="_x0000_s84995" name="Equation" r:id="rId5" imgW="3251160" imgH="1269720" progId="Equation.DSMT4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p:oleObj spid="_x0000_s84997" name="Equation" r:id="rId6" imgW="3504960" imgH="1346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71800" y="4267200"/>
          <a:ext cx="152400" cy="698501"/>
        </p:xfrm>
        <a:graphic>
          <a:graphicData uri="http://schemas.openxmlformats.org/presentationml/2006/ole">
            <p:oleObj spid="_x0000_s181256" name="Equation" r:id="rId3" imgW="152280" imgH="698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7466369" y="4267200"/>
          <a:ext cx="152400" cy="698500"/>
        </p:xfrm>
        <a:graphic>
          <a:graphicData uri="http://schemas.openxmlformats.org/presentationml/2006/ole">
            <p:oleObj spid="_x0000_s181257" name="Equation" r:id="rId4" imgW="152280" imgH="698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</a:t>
              </a:r>
              <a:r>
                <a:rPr lang="en-US" i="1" dirty="0" smtClean="0"/>
                <a:t>and</a:t>
              </a:r>
              <a:r>
                <a:rPr lang="en-US" dirty="0" smtClean="0"/>
                <a:t> </a:t>
              </a:r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p:oleObj spid="_x0000_s164866" name="Equation" r:id="rId3" imgW="8013700" imgH="939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254000" y="2844800"/>
          <a:ext cx="8470900" cy="584200"/>
        </p:xfrm>
        <a:graphic>
          <a:graphicData uri="http://schemas.openxmlformats.org/presentationml/2006/ole">
            <p:oleObj spid="_x0000_s230404" name="Equation" r:id="rId3" imgW="8470800" imgH="5839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254000" y="3530600"/>
          <a:ext cx="7861300" cy="584200"/>
        </p:xfrm>
        <a:graphic>
          <a:graphicData uri="http://schemas.openxmlformats.org/presentationml/2006/ole">
            <p:oleObj spid="_x0000_s230405" name="Equation" r:id="rId4" imgW="7860960" imgH="583920" progId="Equation.DSMT4">
              <p:embed/>
            </p:oleObj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143000" y="4572000"/>
          <a:ext cx="6858000" cy="635000"/>
        </p:xfrm>
        <a:graphic>
          <a:graphicData uri="http://schemas.openxmlformats.org/presentationml/2006/ole">
            <p:oleObj spid="_x0000_s230406" name="Equation" r:id="rId5" imgW="68580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p:oleObj spid="_x0000_s320515" name="Equation" r:id="rId3" imgW="7620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p:oleObj spid="_x0000_s251906" name="Equation" r:id="rId4" imgW="2159000" imgH="241300" progId="Equation.DSMT4">
              <p:embed/>
            </p:oleObj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p:oleObj spid="_x0000_s251911" name="Equation" r:id="rId5" imgW="647700" imgH="2159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p:oleObj spid="_x0000_s251912" name="Equation" r:id="rId6" imgW="1244600" imgH="2413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union of disjoint sets is the </a:t>
            </a:r>
            <a:r>
              <a:rPr lang="en-US" i="1" dirty="0" smtClean="0"/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p:oleObj spid="_x0000_s88067" name="Equation" r:id="rId4" imgW="990360" imgH="57132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192338" y="4699000"/>
          <a:ext cx="2120900" cy="1727200"/>
        </p:xfrm>
        <a:graphic>
          <a:graphicData uri="http://schemas.openxmlformats.org/presentationml/2006/ole">
            <p:oleObj spid="_x0000_s88068" name="Equation" r:id="rId5" imgW="2120900" imgH="172720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p:oleObj spid="_x0000_s88069" name="Equation" r:id="rId6" imgW="4609800" imgH="123156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p:oleObj spid="_x0000_s88073" name="Equation" r:id="rId7" imgW="4063680" imgH="57132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p:oleObj spid="_x0000_s234502" name="Equation" r:id="rId4" imgW="2222500" imgH="927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p:oleObj spid="_x0000_s235523" name="Equation" r:id="rId4" imgW="3429000" imgH="1244520" progId="Equation.DSMT4">
              <p:embed/>
            </p:oleObj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p:oleObj spid="_x0000_s235524" name="Equation" r:id="rId5" imgW="342900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p:oleObj spid="_x0000_s236546" name="Equation" r:id="rId4" imgW="3009600" imgH="596880" progId="Equation.DSMT4">
              <p:embed/>
            </p:oleObj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p:oleObj spid="_x0000_s236548" name="Equation" r:id="rId5" imgW="2184120" imgH="1269720" progId="Equation.DSMT4">
              <p:embed/>
            </p:oleObj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4445000" y="2921000"/>
          <a:ext cx="4089400" cy="1295400"/>
        </p:xfrm>
        <a:graphic>
          <a:graphicData uri="http://schemas.openxmlformats.org/presentationml/2006/ole">
            <p:oleObj spid="_x0000_s236549" name="Equation" r:id="rId6" imgW="408924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p:oleObj spid="_x0000_s253955" name="Equation" r:id="rId4" imgW="218412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p:oleObj spid="_x0000_s256002" name="Equation" r:id="rId4" imgW="2476500" imgH="160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p:oleObj spid="_x0000_s254978" name="Equation" r:id="rId4" imgW="2476500" imgH="1600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p:oleObj spid="_x0000_s254979" name="Equation" r:id="rId5" imgW="2311200" imgH="1523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p:oleObj spid="_x0000_s316418" name="Equation" r:id="rId4" imgW="2159000" imgH="241300" progId="Equation.DSMT4">
              <p:embed/>
            </p:oleObj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09600" y="4537075"/>
          <a:ext cx="8077200" cy="1746250"/>
        </p:xfrm>
        <a:graphic>
          <a:graphicData uri="http://schemas.openxmlformats.org/presentationml/2006/ole">
            <p:oleObj spid="_x0000_s316420" name="Equation" r:id="rId5" imgW="1993680" imgH="431640" progId="Equation.DSMT4">
              <p:embed/>
            </p:oleObj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p:oleObj spid="_x0000_s316422" name="Equation" r:id="rId6" imgW="647700" imgH="2159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p:oleObj spid="_x0000_s316423" name="Equation" r:id="rId7" imgW="12446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p:oleObj spid="_x0000_s93189" name="Equation" r:id="rId4" imgW="3543300" imgH="19177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p:oleObj spid="_x0000_s93188" name="Equation" r:id="rId5" imgW="3543300" imgH="1600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p:oleObj spid="_x0000_s93190" name="Equation" r:id="rId6" imgW="15240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p:oleObj spid="_x0000_s231426" name="Equation" r:id="rId4" imgW="6603840" imgH="2920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20800" y="1536700"/>
          <a:ext cx="6451600" cy="673100"/>
        </p:xfrm>
        <a:graphic>
          <a:graphicData uri="http://schemas.openxmlformats.org/presentationml/2006/ole">
            <p:oleObj spid="_x0000_s232450" name="Equation" r:id="rId4" imgW="6451560" imgH="6728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20800" y="1536700"/>
          <a:ext cx="6451600" cy="673100"/>
        </p:xfrm>
        <a:graphic>
          <a:graphicData uri="http://schemas.openxmlformats.org/presentationml/2006/ole">
            <p:oleObj spid="_x0000_s233474" name="Equation" r:id="rId4" imgW="6451560" imgH="6728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p:oleObj spid="_x0000_s233475" name="Equation" r:id="rId5" imgW="590544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07159"/>
            <a:ext cx="6432220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i="1" dirty="0" smtClean="0"/>
              <a:t>quotient of polynomials</a:t>
            </a:r>
            <a:endParaRPr lang="en-US" i="1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s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p:oleObj spid="_x0000_s259074" name="Equation" r:id="rId3" imgW="4533900" imgH="1435100" progId="Equation.DSMT4">
              <p:embed/>
            </p:oleObj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p:oleObj spid="_x0000_s259075" name="Equation" r:id="rId4" imgW="4800600" imgH="1180800" progId="Equation.DSMT4">
              <p:embed/>
            </p:oleObj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p:oleObj spid="_x0000_s259076" name="Equation" r:id="rId5" imgW="4520880" imgH="1143000" progId="Equation.DSMT4">
              <p:embed/>
            </p:oleObj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</a:t>
            </a:r>
            <a:r>
              <a:rPr lang="en-US" dirty="0" err="1" smtClean="0"/>
              <a:t>Frac</a:t>
            </a:r>
            <a:r>
              <a:rPr lang="en-US" dirty="0" smtClean="0"/>
              <a:t> Expansion of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1060450" y="1346200"/>
          <a:ext cx="6794500" cy="1651000"/>
        </p:xfrm>
        <a:graphic>
          <a:graphicData uri="http://schemas.openxmlformats.org/presentationml/2006/ole">
            <p:oleObj spid="_x0000_s260098" name="Equation" r:id="rId3" imgW="6794500" imgH="1651000" progId="Equation.DSMT4">
              <p:embed/>
            </p:oleObj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/>
        </p:nvGraphicFramePr>
        <p:xfrm>
          <a:off x="2673350" y="3771900"/>
          <a:ext cx="4013200" cy="863600"/>
        </p:xfrm>
        <a:graphic>
          <a:graphicData uri="http://schemas.openxmlformats.org/presentationml/2006/ole">
            <p:oleObj spid="_x0000_s260099" name="Equation" r:id="rId4" imgW="4013200" imgH="863600" progId="Equation.DSMT4">
              <p:embed/>
            </p:oleObj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905000" y="5257800"/>
            <a:ext cx="56957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FF"/>
                </a:solidFill>
              </a:rPr>
              <a:t>TO DO:</a:t>
            </a:r>
            <a:r>
              <a:rPr lang="en-US" sz="4000" dirty="0" smtClean="0">
                <a:solidFill>
                  <a:srgbClr val="000000"/>
                </a:solidFill>
              </a:rPr>
              <a:t> fi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a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p:oleObj spid="_x0000_s261122" name="Equation" r:id="rId3" imgW="7327800" imgH="13078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p:oleObj spid="_x0000_s261123" name="Equation" r:id="rId4" imgW="6057720" imgH="660240" progId="Equation.DSMT4">
              <p:embed/>
            </p:oleObj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p:oleObj spid="_x0000_s262146" name="Equation" r:id="rId3" imgW="6057720" imgH="660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p:oleObj spid="_x0000_s262147" name="Equation" r:id="rId4" imgW="1396800" imgH="482400" progId="Equation.DSMT4">
              <p:embed/>
            </p:oleObj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p:oleObj spid="_x0000_s262148" name="Equation" r:id="rId5" imgW="2946240" imgH="660240" progId="Equation.DSMT4">
              <p:embed/>
            </p:oleObj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p:oleObj spid="_x0000_s262149" name="Equation" r:id="rId6" imgW="1981080" imgH="863280" progId="Equation.DSMT4">
              <p:embed/>
            </p:oleObj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p:oleObj spid="_x0000_s262150" name="Equation" r:id="rId7" imgW="2133360" imgH="545760" progId="Equation.DSMT4">
              <p:embed/>
            </p:oleObj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p:oleObj spid="_x0000_s262151" name="Equation" r:id="rId8" imgW="4267080" imgH="685800" progId="Equation.DSMT4">
              <p:embed/>
            </p:oleObj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p:oleObj spid="_x0000_s262152" name="Equation" r:id="rId9" imgW="1574640" imgH="863280" progId="Equation.DSMT4">
              <p:embed/>
            </p:oleObj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p:oleObj spid="_x0000_s257027" name="Equation" r:id="rId3" imgW="4495680" imgH="1269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p:oleObj spid="_x0000_s257026" name="Equation" r:id="rId4" imgW="3848100" imgH="1447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p:oleObj spid="_x0000_s257030" name="Equation" r:id="rId5" imgW="749300" imgH="304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p:oleObj spid="_x0000_s258050" name="Equation" r:id="rId3" imgW="4241800" imgH="19177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p:oleObj spid="_x0000_s258053" name="Equation" r:id="rId4" imgW="9652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p:oleObj spid="_x0000_s380930" name="Equation" r:id="rId4" imgW="2463800" imgH="172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p:oleObj spid="_x0000_s380931" name="Equation" r:id="rId5" imgW="7924800" imgH="1663700" progId="Equation.DSMT4">
              <p:embed/>
            </p:oleObj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p:oleObj spid="_x0000_s382978" name="Equation" r:id="rId4" imgW="6273720" imgH="57132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p:oleObj spid="_x0000_s382979" name="Equation" r:id="rId5" imgW="5537160" imgH="57132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" y="1295400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ollary: for polynomials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P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Q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can find formula for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65438" y="2514600"/>
          <a:ext cx="3336925" cy="2366963"/>
        </p:xfrm>
        <a:graphic>
          <a:graphicData uri="http://schemas.openxmlformats.org/presentationml/2006/ole">
            <p:oleObj spid="_x0000_s385026" name="Equation" r:id="rId4" imgW="698500" imgH="4953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4038600"/>
          <a:ext cx="4460875" cy="1000125"/>
        </p:xfrm>
        <a:graphic>
          <a:graphicData uri="http://schemas.openxmlformats.org/presentationml/2006/ole">
            <p:oleObj spid="_x0000_s80899" name="Equation" r:id="rId4" imgW="3454200" imgH="7743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8675" y="2533650"/>
          <a:ext cx="3743325" cy="1065213"/>
        </p:xfrm>
        <a:graphic>
          <a:graphicData uri="http://schemas.openxmlformats.org/presentationml/2006/ole">
            <p:oleObj spid="_x0000_s80898" name="Equation" r:id="rId5" imgW="3035160" imgH="86328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p:oleObj spid="_x0000_s80902" name="Equation" r:id="rId6" imgW="1066680" imgH="342720" progId="Equation.DSMT4">
                <p:embed/>
              </p:oleObj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p:oleObj spid="_x0000_s80903" name="Equation" r:id="rId7" imgW="1168400" imgH="1104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87</TotalTime>
  <Words>1180</Words>
  <Application>Microsoft Macintosh PowerPoint</Application>
  <PresentationFormat>On-screen Show (4:3)</PresentationFormat>
  <Paragraphs>213</Paragraphs>
  <Slides>44</Slides>
  <Notes>29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Infinite Geometric Sum</vt:lpstr>
      <vt:lpstr>Infinite Geometric Sum</vt:lpstr>
      <vt:lpstr>Slide 4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Partial Fraction Expansions</vt:lpstr>
      <vt:lpstr>Part Frac Expansion of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coefficients of rational function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843</cp:revision>
  <cp:lastPrinted>2010-04-14T21:56:54Z</cp:lastPrinted>
  <dcterms:created xsi:type="dcterms:W3CDTF">2010-04-14T21:42:09Z</dcterms:created>
  <dcterms:modified xsi:type="dcterms:W3CDTF">2010-04-14T21:57:04Z</dcterms:modified>
</cp:coreProperties>
</file>